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1497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506"/>
        <w:gridCol w:w="5991"/>
      </w:tblGrid>
      <w:tr w:rsidR="004425D6" w:rsidRPr="004425D6" w:rsidTr="004B6E12">
        <w:trPr>
          <w:trHeight w:val="739"/>
        </w:trPr>
        <w:tc>
          <w:tcPr>
            <w:tcW w:w="5506" w:type="dxa"/>
            <w:tcBorders>
              <w:top w:val="nil"/>
              <w:left w:val="nil"/>
              <w:bottom w:val="nil"/>
              <w:right w:val="nil"/>
            </w:tcBorders>
          </w:tcPr>
          <w:p w:rsidR="004425D6" w:rsidRPr="004425D6" w:rsidRDefault="004425D6" w:rsidP="004425D6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spacing w:after="0" w:line="240" w:lineRule="auto"/>
              <w:ind w:right="-612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vi-VN"/>
              </w:rPr>
            </w:pPr>
            <w:bookmarkStart w:id="0" w:name="_GoBack"/>
            <w:bookmarkEnd w:id="0"/>
            <w:r w:rsidRPr="004425D6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vi-VN"/>
              </w:rPr>
              <w:t>SỞ GIÁO DỤC VÀ ĐÀO TẠO TPHCM</w:t>
            </w:r>
          </w:p>
          <w:p w:rsidR="004425D6" w:rsidRPr="004425D6" w:rsidRDefault="004425D6" w:rsidP="004425D6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vi-VN"/>
              </w:rPr>
            </w:pPr>
            <w:r w:rsidRPr="004425D6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vi-VN"/>
              </w:rPr>
              <w:t xml:space="preserve">  TRƯỜNG THCS-THPT DUY TÂN</w:t>
            </w:r>
          </w:p>
          <w:p w:rsidR="004425D6" w:rsidRPr="004425D6" w:rsidRDefault="004425D6" w:rsidP="004425D6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vi-VN"/>
              </w:rPr>
            </w:pPr>
          </w:p>
        </w:tc>
        <w:tc>
          <w:tcPr>
            <w:tcW w:w="5991" w:type="dxa"/>
            <w:tcBorders>
              <w:top w:val="nil"/>
              <w:left w:val="nil"/>
              <w:bottom w:val="nil"/>
              <w:right w:val="single" w:sz="4" w:space="0" w:color="000000"/>
            </w:tcBorders>
          </w:tcPr>
          <w:p w:rsidR="004425D6" w:rsidRPr="004425D6" w:rsidRDefault="004425D6" w:rsidP="004425D6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vi-VN"/>
              </w:rPr>
            </w:pPr>
            <w:r w:rsidRPr="004425D6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vi-VN"/>
              </w:rPr>
              <w:t xml:space="preserve"> KIỂM TRA HKI - NH 2016-2017</w:t>
            </w:r>
          </w:p>
          <w:p w:rsidR="004425D6" w:rsidRPr="004425D6" w:rsidRDefault="004425D6" w:rsidP="004425D6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vi-VN"/>
              </w:rPr>
            </w:pPr>
            <w:r w:rsidRPr="004425D6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vi-VN"/>
              </w:rPr>
              <w:t xml:space="preserve">           Môn: VẬT LÝ</w:t>
            </w:r>
            <w: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vi-VN"/>
              </w:rPr>
              <w:t xml:space="preserve">  - LỚP 11</w:t>
            </w:r>
          </w:p>
          <w:p w:rsidR="004425D6" w:rsidRDefault="004425D6" w:rsidP="004425D6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spacing w:after="0" w:line="240" w:lineRule="auto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vi-VN"/>
              </w:rPr>
            </w:pPr>
            <w:r w:rsidRPr="004425D6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vi-VN"/>
              </w:rPr>
              <w:t xml:space="preserve">                Thời gian : 45 phút</w:t>
            </w:r>
          </w:p>
          <w:p w:rsidR="004425D6" w:rsidRPr="004425D6" w:rsidRDefault="004425D6" w:rsidP="004425D6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spacing w:after="0" w:line="240" w:lineRule="auto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vi-VN"/>
              </w:rPr>
            </w:pPr>
          </w:p>
        </w:tc>
      </w:tr>
    </w:tbl>
    <w:p w:rsidR="004425D6" w:rsidRPr="004425D6" w:rsidRDefault="004425D6" w:rsidP="004425D6">
      <w:pPr>
        <w:spacing w:after="0" w:line="300" w:lineRule="atLeast"/>
        <w:rPr>
          <w:rFonts w:ascii="Times New Roman" w:eastAsia="Times New Roman" w:hAnsi="Times New Roman" w:cs="Times New Roman"/>
          <w:b/>
          <w:sz w:val="26"/>
          <w:szCs w:val="26"/>
        </w:rPr>
      </w:pPr>
      <w:r w:rsidRPr="004425D6">
        <w:rPr>
          <w:rFonts w:ascii="Times New Roman" w:eastAsia="Times New Roman" w:hAnsi="Times New Roman" w:cs="Times New Roman"/>
          <w:b/>
          <w:sz w:val="26"/>
          <w:szCs w:val="26"/>
        </w:rPr>
        <w:t xml:space="preserve">                                       HƯỚNG DẪN CHẤM</w:t>
      </w:r>
    </w:p>
    <w:p w:rsidR="004425D6" w:rsidRPr="004425D6" w:rsidRDefault="004425D6" w:rsidP="00CB12E3">
      <w:pPr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</w:p>
    <w:p w:rsidR="004425D6" w:rsidRDefault="004425D6" w:rsidP="00CB12E3">
      <w:pPr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</w:p>
    <w:p w:rsidR="00CB12E3" w:rsidRPr="004425D6" w:rsidRDefault="00CB12E3" w:rsidP="00CB12E3">
      <w:pP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gramStart"/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1:</w:t>
      </w:r>
      <w:proofErr w:type="gramEnd"/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(2đ)</w:t>
      </w:r>
    </w:p>
    <w:p w:rsidR="00CB12E3" w:rsidRPr="004425D6" w:rsidRDefault="004425D6" w:rsidP="00CB12E3">
      <w:pP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Trình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bày</w:t>
      </w:r>
      <w:proofErr w:type="spellEnd"/>
      <w:r w:rsidR="00CB12E3"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="00CB12E3" w:rsidRPr="004425D6">
        <w:rPr>
          <w:rFonts w:ascii="Times New Roman" w:hAnsi="Times New Roman"/>
          <w:color w:val="000000" w:themeColor="text1"/>
          <w:sz w:val="24"/>
          <w:szCs w:val="24"/>
        </w:rPr>
        <w:t>và</w:t>
      </w:r>
      <w:proofErr w:type="spellEnd"/>
      <w:r w:rsidR="00CB12E3"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="00CB12E3" w:rsidRPr="004425D6">
        <w:rPr>
          <w:rFonts w:ascii="Times New Roman" w:hAnsi="Times New Roman"/>
          <w:color w:val="000000" w:themeColor="text1"/>
          <w:sz w:val="24"/>
          <w:szCs w:val="24"/>
        </w:rPr>
        <w:t>viết</w:t>
      </w:r>
      <w:proofErr w:type="spellEnd"/>
      <w:r w:rsidR="00CB12E3"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="00CB12E3" w:rsidRPr="004425D6">
        <w:rPr>
          <w:rFonts w:ascii="Times New Roman" w:hAnsi="Times New Roman"/>
          <w:color w:val="000000" w:themeColor="text1"/>
          <w:sz w:val="24"/>
          <w:szCs w:val="24"/>
        </w:rPr>
        <w:t>biểu</w:t>
      </w:r>
      <w:proofErr w:type="spellEnd"/>
      <w:r w:rsidR="00CB12E3"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="00CB12E3" w:rsidRPr="004425D6">
        <w:rPr>
          <w:rFonts w:ascii="Times New Roman" w:hAnsi="Times New Roman"/>
          <w:color w:val="000000" w:themeColor="text1"/>
          <w:sz w:val="24"/>
          <w:szCs w:val="24"/>
        </w:rPr>
        <w:t>thức</w:t>
      </w:r>
      <w:proofErr w:type="spellEnd"/>
      <w:r w:rsidR="00CB12E3"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="00CB12E3" w:rsidRPr="004425D6">
        <w:rPr>
          <w:rFonts w:ascii="Times New Roman" w:hAnsi="Times New Roman"/>
          <w:color w:val="000000" w:themeColor="text1"/>
          <w:sz w:val="24"/>
          <w:szCs w:val="24"/>
        </w:rPr>
        <w:t>của</w:t>
      </w:r>
      <w:proofErr w:type="spellEnd"/>
      <w:r w:rsidR="00CB12E3"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="00CB12E3" w:rsidRPr="004425D6">
        <w:rPr>
          <w:rFonts w:ascii="Times New Roman" w:hAnsi="Times New Roman"/>
          <w:color w:val="000000" w:themeColor="text1"/>
          <w:sz w:val="24"/>
          <w:szCs w:val="24"/>
        </w:rPr>
        <w:t>định</w:t>
      </w:r>
      <w:proofErr w:type="spellEnd"/>
      <w:r w:rsidR="00CB12E3"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="00CB12E3" w:rsidRPr="004425D6">
        <w:rPr>
          <w:rFonts w:ascii="Times New Roman" w:hAnsi="Times New Roman"/>
          <w:color w:val="000000" w:themeColor="text1"/>
          <w:sz w:val="24"/>
          <w:szCs w:val="24"/>
        </w:rPr>
        <w:t>luậ</w:t>
      </w:r>
      <w:r w:rsidR="009249A0" w:rsidRPr="004425D6">
        <w:rPr>
          <w:rFonts w:ascii="Times New Roman" w:hAnsi="Times New Roman"/>
          <w:color w:val="000000" w:themeColor="text1"/>
          <w:sz w:val="24"/>
          <w:szCs w:val="24"/>
        </w:rPr>
        <w:t>t</w:t>
      </w:r>
      <w:proofErr w:type="spellEnd"/>
      <w:r w:rsidR="009249A0"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9249A0" w:rsidRPr="004425D6">
        <w:rPr>
          <w:rFonts w:ascii="Times New Roman" w:hAnsi="Times New Roman"/>
          <w:color w:val="000000" w:themeColor="text1"/>
          <w:sz w:val="24"/>
          <w:szCs w:val="24"/>
        </w:rPr>
        <w:t>Cu</w:t>
      </w:r>
      <w:r w:rsidR="00CB12E3" w:rsidRPr="004425D6">
        <w:rPr>
          <w:rFonts w:ascii="Times New Roman" w:hAnsi="Times New Roman"/>
          <w:color w:val="000000" w:themeColor="text1"/>
          <w:sz w:val="24"/>
          <w:szCs w:val="24"/>
        </w:rPr>
        <w:t>lông</w:t>
      </w:r>
      <w:proofErr w:type="spellEnd"/>
      <w:r w:rsidR="00CB12E3"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r w:rsidR="00CB12E3"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(</w:t>
      </w:r>
      <w:proofErr w:type="gramEnd"/>
      <w:r w:rsidR="00CB12E3"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1đ)</w:t>
      </w:r>
    </w:p>
    <w:p w:rsidR="00CB12E3" w:rsidRPr="004425D6" w:rsidRDefault="00CB12E3" w:rsidP="00CB12E3">
      <w:pPr>
        <w:tabs>
          <w:tab w:val="left" w:pos="1620"/>
        </w:tabs>
        <w:spacing w:line="0" w:lineRule="atLeast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proofErr w:type="gramStart"/>
      <w:r w:rsidRPr="004425D6">
        <w:rPr>
          <w:rFonts w:ascii="Times New Roman" w:hAnsi="Times New Roman"/>
          <w:color w:val="000000" w:themeColor="text1"/>
          <w:sz w:val="24"/>
          <w:szCs w:val="24"/>
        </w:rPr>
        <w:t>Chú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thích</w:t>
      </w:r>
      <w:proofErr w:type="spellEnd"/>
      <w:proofErr w:type="gram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các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đại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lượng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đơn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vị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có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trong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biểu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thức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(1đ)</w:t>
      </w:r>
    </w:p>
    <w:p w:rsidR="00CB12E3" w:rsidRPr="004425D6" w:rsidRDefault="00CB12E3" w:rsidP="00CB12E3">
      <w:pPr>
        <w:tabs>
          <w:tab w:val="left" w:pos="1620"/>
        </w:tabs>
        <w:spacing w:line="0" w:lineRule="atLeast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gramStart"/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2:</w:t>
      </w:r>
      <w:proofErr w:type="gramEnd"/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(2đ)</w:t>
      </w:r>
    </w:p>
    <w:p w:rsidR="00CB12E3" w:rsidRPr="004425D6" w:rsidRDefault="00CB12E3" w:rsidP="00CB12E3">
      <w:pPr>
        <w:tabs>
          <w:tab w:val="left" w:pos="709"/>
          <w:tab w:val="left" w:pos="1620"/>
        </w:tabs>
        <w:spacing w:line="0" w:lineRule="atLeast"/>
        <w:rPr>
          <w:rFonts w:ascii="Times New Roman" w:hAnsi="Times New Roman"/>
          <w:color w:val="000000" w:themeColor="text1"/>
          <w:sz w:val="24"/>
          <w:szCs w:val="24"/>
        </w:rPr>
      </w:pP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Bản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chất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của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dòng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điện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trong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4425D6">
        <w:rPr>
          <w:rFonts w:ascii="Times New Roman" w:hAnsi="Times New Roman"/>
          <w:color w:val="000000" w:themeColor="text1"/>
          <w:sz w:val="24"/>
          <w:szCs w:val="24"/>
        </w:rPr>
        <w:t>kim</w:t>
      </w:r>
      <w:proofErr w:type="spellEnd"/>
      <w:proofErr w:type="gram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loại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(1đ)</w:t>
      </w:r>
    </w:p>
    <w:p w:rsidR="00CB12E3" w:rsidRPr="004425D6" w:rsidRDefault="00CB12E3" w:rsidP="00CB12E3">
      <w:pPr>
        <w:tabs>
          <w:tab w:val="left" w:pos="709"/>
          <w:tab w:val="left" w:pos="1620"/>
        </w:tabs>
        <w:spacing w:line="0" w:lineRule="atLeast"/>
        <w:rPr>
          <w:rFonts w:ascii="Times New Roman" w:hAnsi="Times New Roman"/>
          <w:color w:val="000000" w:themeColor="text1"/>
          <w:sz w:val="24"/>
          <w:szCs w:val="24"/>
        </w:rPr>
      </w:pP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Bản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chất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của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dòng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điện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tron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trong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chất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khí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  </w:t>
      </w:r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(1đ)</w:t>
      </w:r>
    </w:p>
    <w:p w:rsidR="00CB12E3" w:rsidRPr="004425D6" w:rsidRDefault="00CB12E3" w:rsidP="00CB12E3">
      <w:pP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3 (2đ)</w:t>
      </w:r>
    </w:p>
    <w:p w:rsidR="00CB12E3" w:rsidRPr="004425D6" w:rsidRDefault="00CB12E3" w:rsidP="00CB12E3">
      <w:pPr>
        <w:spacing w:line="0" w:lineRule="atLeast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4425D6">
        <w:rPr>
          <w:rFonts w:ascii="Times New Roman" w:hAnsi="Times New Roman" w:cs="Times New Roman"/>
          <w:color w:val="000000" w:themeColor="text1"/>
          <w:sz w:val="24"/>
          <w:szCs w:val="24"/>
        </w:rPr>
        <w:t>E</w:t>
      </w:r>
      <w:r w:rsidRPr="004425D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4425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25000 V/</w:t>
      </w:r>
      <w:proofErr w:type="gramStart"/>
      <w:r w:rsidRPr="004425D6">
        <w:rPr>
          <w:rFonts w:ascii="Times New Roman" w:hAnsi="Times New Roman" w:cs="Times New Roman"/>
          <w:color w:val="000000" w:themeColor="text1"/>
          <w:sz w:val="24"/>
          <w:szCs w:val="24"/>
        </w:rPr>
        <w:t>m .</w:t>
      </w:r>
      <w:proofErr w:type="gramEnd"/>
      <w:r w:rsidRPr="004425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(0,5đ)</w:t>
      </w:r>
    </w:p>
    <w:p w:rsidR="00CB12E3" w:rsidRPr="004425D6" w:rsidRDefault="00CB12E3" w:rsidP="00CB12E3">
      <w:pPr>
        <w:spacing w:line="0" w:lineRule="atLeast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4425D6">
        <w:rPr>
          <w:rFonts w:ascii="Times New Roman" w:hAnsi="Times New Roman" w:cs="Times New Roman"/>
          <w:color w:val="000000" w:themeColor="text1"/>
          <w:sz w:val="24"/>
          <w:szCs w:val="24"/>
        </w:rPr>
        <w:t>E</w:t>
      </w:r>
      <w:r w:rsidRPr="004425D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425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112500 V/</w:t>
      </w:r>
      <w:proofErr w:type="gramStart"/>
      <w:r w:rsidRPr="004425D6">
        <w:rPr>
          <w:rFonts w:ascii="Times New Roman" w:hAnsi="Times New Roman" w:cs="Times New Roman"/>
          <w:color w:val="000000" w:themeColor="text1"/>
          <w:sz w:val="24"/>
          <w:szCs w:val="24"/>
        </w:rPr>
        <w:t>m .</w:t>
      </w:r>
      <w:proofErr w:type="gramEnd"/>
      <w:r w:rsidRPr="004425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(0,5đ)</w:t>
      </w:r>
    </w:p>
    <w:p w:rsidR="00CB12E3" w:rsidRPr="004425D6" w:rsidRDefault="00CB12E3" w:rsidP="00CB12E3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4425D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4425D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Pr="004425D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…(</w:t>
      </w:r>
      <w:proofErr w:type="spellStart"/>
      <w:proofErr w:type="gramEnd"/>
      <w:r w:rsidRPr="004425D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ường</w:t>
      </w:r>
      <w:proofErr w:type="spellEnd"/>
      <w:r w:rsidRPr="004425D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25D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ẳng</w:t>
      </w:r>
      <w:proofErr w:type="spellEnd"/>
      <w:r w:rsidRPr="004425D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) </w:t>
      </w:r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(0,5đ)</w:t>
      </w:r>
    </w:p>
    <w:p w:rsidR="00CB12E3" w:rsidRPr="004425D6" w:rsidRDefault="00CB12E3" w:rsidP="00CB12E3">
      <w:pPr>
        <w:spacing w:line="0" w:lineRule="atLeast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4425D6">
        <w:rPr>
          <w:rFonts w:ascii="Times New Roman" w:hAnsi="Times New Roman" w:cs="Times New Roman"/>
          <w:color w:val="000000" w:themeColor="text1"/>
          <w:sz w:val="24"/>
          <w:szCs w:val="24"/>
        </w:rPr>
        <w:t>E</w:t>
      </w:r>
      <w:r w:rsidRPr="004425D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M</w:t>
      </w:r>
      <w:r w:rsidRPr="004425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137500 V/</w:t>
      </w:r>
      <w:proofErr w:type="gramStart"/>
      <w:r w:rsidRPr="004425D6">
        <w:rPr>
          <w:rFonts w:ascii="Times New Roman" w:hAnsi="Times New Roman" w:cs="Times New Roman"/>
          <w:color w:val="000000" w:themeColor="text1"/>
          <w:sz w:val="24"/>
          <w:szCs w:val="24"/>
        </w:rPr>
        <w:t>m .</w:t>
      </w:r>
      <w:proofErr w:type="gramEnd"/>
      <w:r w:rsidRPr="004425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(0,5đ)</w:t>
      </w:r>
    </w:p>
    <w:p w:rsidR="00CB12E3" w:rsidRPr="004425D6" w:rsidRDefault="00CB12E3" w:rsidP="00CB12E3">
      <w:pPr>
        <w:spacing w:line="0" w:lineRule="atLeast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proofErr w:type="spellStart"/>
      <w:r w:rsidRPr="004425D6">
        <w:rPr>
          <w:rFonts w:ascii="Times New Roman" w:hAnsi="Times New Roman"/>
          <w:b/>
          <w:color w:val="000000" w:themeColor="text1"/>
          <w:sz w:val="24"/>
          <w:szCs w:val="24"/>
        </w:rPr>
        <w:t>Câu</w:t>
      </w:r>
      <w:proofErr w:type="spellEnd"/>
      <w:r w:rsidRPr="004425D6">
        <w:rPr>
          <w:rFonts w:ascii="Times New Roman" w:hAnsi="Times New Roman"/>
          <w:b/>
          <w:color w:val="000000" w:themeColor="text1"/>
          <w:sz w:val="24"/>
          <w:szCs w:val="24"/>
        </w:rPr>
        <w:t xml:space="preserve"> </w:t>
      </w:r>
      <w:proofErr w:type="gramStart"/>
      <w:r w:rsidRPr="004425D6">
        <w:rPr>
          <w:rFonts w:ascii="Times New Roman" w:hAnsi="Times New Roman"/>
          <w:b/>
          <w:color w:val="000000" w:themeColor="text1"/>
          <w:sz w:val="24"/>
          <w:szCs w:val="24"/>
        </w:rPr>
        <w:t>4 :</w:t>
      </w:r>
      <w:proofErr w:type="gramEnd"/>
      <w:r w:rsidRPr="004425D6">
        <w:rPr>
          <w:rFonts w:ascii="Times New Roman" w:hAnsi="Times New Roman"/>
          <w:b/>
          <w:color w:val="000000" w:themeColor="text1"/>
          <w:sz w:val="24"/>
          <w:szCs w:val="24"/>
        </w:rPr>
        <w:t xml:space="preserve"> (1đ) </w:t>
      </w:r>
    </w:p>
    <w:p w:rsidR="00CB12E3" w:rsidRPr="004425D6" w:rsidRDefault="00CB12E3" w:rsidP="00CB12E3">
      <w:pPr>
        <w:spacing w:line="0" w:lineRule="atLeas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a) Q = 0,008C </w:t>
      </w:r>
      <w:r w:rsidRPr="004425D6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(0,5đ)</w:t>
      </w:r>
    </w:p>
    <w:p w:rsidR="00CB12E3" w:rsidRPr="004425D6" w:rsidRDefault="003F4EDA" w:rsidP="00CB12E3">
      <w:pPr>
        <w:spacing w:line="0" w:lineRule="atLeast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b)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Q</w:t>
      </w:r>
      <w:r w:rsidRPr="004425D6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ax</w:t>
      </w:r>
      <w:proofErr w:type="spell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gramStart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=  </w:t>
      </w:r>
      <w:proofErr w:type="spellStart"/>
      <w:r w:rsidRPr="004425D6">
        <w:rPr>
          <w:rFonts w:ascii="Times New Roman" w:hAnsi="Times New Roman"/>
          <w:color w:val="000000" w:themeColor="text1"/>
          <w:sz w:val="24"/>
          <w:szCs w:val="24"/>
        </w:rPr>
        <w:t>CE</w:t>
      </w:r>
      <w:r w:rsidRPr="004425D6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ax</w:t>
      </w:r>
      <w:proofErr w:type="spellEnd"/>
      <w:proofErr w:type="gramEnd"/>
      <w:r w:rsidRPr="004425D6">
        <w:rPr>
          <w:rFonts w:ascii="Times New Roman" w:hAnsi="Times New Roman"/>
          <w:color w:val="000000" w:themeColor="text1"/>
          <w:sz w:val="24"/>
          <w:szCs w:val="24"/>
        </w:rPr>
        <w:t xml:space="preserve"> d = 0,025C </w:t>
      </w:r>
      <w:r w:rsidRPr="004425D6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(0,5đ)</w:t>
      </w:r>
    </w:p>
    <w:p w:rsidR="00CB12E3" w:rsidRPr="004425D6" w:rsidRDefault="00CB12E3" w:rsidP="003F4EDA">
      <w:pPr>
        <w:tabs>
          <w:tab w:val="left" w:pos="285"/>
        </w:tabs>
        <w:spacing w:line="0" w:lineRule="atLeast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4425D6">
        <w:rPr>
          <w:noProof/>
          <w:color w:val="000000" w:themeColor="text1"/>
          <w:sz w:val="24"/>
          <w:szCs w:val="24"/>
          <w:u w:val="single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5E8507C4" wp14:editId="3087C65E">
                <wp:simplePos x="0" y="0"/>
                <wp:positionH relativeFrom="column">
                  <wp:posOffset>2550795</wp:posOffset>
                </wp:positionH>
                <wp:positionV relativeFrom="paragraph">
                  <wp:posOffset>110490</wp:posOffset>
                </wp:positionV>
                <wp:extent cx="1470025" cy="1454785"/>
                <wp:effectExtent l="0" t="0" r="15875" b="0"/>
                <wp:wrapSquare wrapText="bothSides"/>
                <wp:docPr id="101" name="Group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0025" cy="1454785"/>
                          <a:chOff x="9015" y="11023"/>
                          <a:chExt cx="2315" cy="2291"/>
                        </a:xfrm>
                      </wpg:grpSpPr>
                      <wps:wsp>
                        <wps:cNvPr id="10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10761" y="11923"/>
                            <a:ext cx="569" cy="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12E3" w:rsidRPr="009249A0" w:rsidRDefault="00CB12E3" w:rsidP="00CB12E3">
                              <w:pPr>
                                <w:rPr>
                                  <w:b/>
                                  <w:color w:val="0070C0"/>
                                  <w:sz w:val="20"/>
                                  <w:vertAlign w:val="subscript"/>
                                </w:rPr>
                              </w:pPr>
                              <w:r w:rsidRPr="009249A0">
                                <w:rPr>
                                  <w:b/>
                                  <w:color w:val="0070C0"/>
                                  <w:sz w:val="20"/>
                                </w:rPr>
                                <w:t>R</w:t>
                              </w:r>
                              <w:r w:rsidRPr="009249A0">
                                <w:rPr>
                                  <w:b/>
                                  <w:color w:val="0070C0"/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g:grpSp>
                        <wpg:cNvPr id="103" name="Group 4"/>
                        <wpg:cNvGrpSpPr>
                          <a:grpSpLocks/>
                        </wpg:cNvGrpSpPr>
                        <wpg:grpSpPr bwMode="auto">
                          <a:xfrm>
                            <a:off x="9015" y="11023"/>
                            <a:ext cx="2305" cy="2291"/>
                            <a:chOff x="8890" y="9775"/>
                            <a:chExt cx="2305" cy="2291"/>
                          </a:xfrm>
                        </wpg:grpSpPr>
                        <wps:wsp>
                          <wps:cNvPr id="104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96" y="10852"/>
                              <a:ext cx="314" cy="2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FF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B12E3" w:rsidRPr="009249A0" w:rsidRDefault="00CB12E3" w:rsidP="00CB12E3">
                                <w:pPr>
                                  <w:pStyle w:val="Heading1"/>
                                  <w:rPr>
                                    <w:rFonts w:ascii="Times New Roman" w:hAnsi="Times New Roman"/>
                                    <w:color w:val="0070C0"/>
                                    <w:sz w:val="20"/>
                                    <w:vertAlign w:val="subscript"/>
                                  </w:rPr>
                                </w:pPr>
                                <w:r w:rsidRPr="009249A0">
                                  <w:rPr>
                                    <w:rFonts w:ascii="Times New Roman" w:hAnsi="Times New Roman"/>
                                    <w:color w:val="0070C0"/>
                                    <w:sz w:val="20"/>
                                  </w:rPr>
                                  <w:t>R</w:t>
                                </w:r>
                                <w:r w:rsidRPr="009249A0">
                                  <w:rPr>
                                    <w:rFonts w:ascii="Times New Roman" w:hAnsi="Times New Roman"/>
                                    <w:color w:val="0070C0"/>
                                    <w:sz w:val="20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5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38" y="11458"/>
                              <a:ext cx="569" cy="6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B12E3" w:rsidRPr="009249A0" w:rsidRDefault="00CB12E3" w:rsidP="00CB12E3">
                                <w:pPr>
                                  <w:rPr>
                                    <w:b/>
                                    <w:color w:val="0070C0"/>
                                    <w:sz w:val="20"/>
                                    <w:vertAlign w:val="subscript"/>
                                  </w:rPr>
                                </w:pPr>
                                <w:r w:rsidRPr="009249A0">
                                  <w:rPr>
                                    <w:rFonts w:ascii="Times New Roman" w:hAnsi="Times New Roman"/>
                                    <w:b/>
                                    <w:color w:val="0070C0"/>
                                    <w:sz w:val="20"/>
                                  </w:rPr>
                                  <w:t>Đ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6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65" y="9775"/>
                              <a:ext cx="483" cy="6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B12E3" w:rsidRPr="009249A0" w:rsidRDefault="00CB12E3" w:rsidP="00CB12E3">
                                <w:pPr>
                                  <w:rPr>
                                    <w:b/>
                                    <w:color w:val="0070C0"/>
                                    <w:sz w:val="20"/>
                                  </w:rPr>
                                </w:pPr>
                                <w:r w:rsidRPr="009249A0">
                                  <w:rPr>
                                    <w:rFonts w:ascii="Times New Roman" w:hAnsi="Times New Roman"/>
                                    <w:bCs/>
                                    <w:color w:val="0070C0"/>
                                    <w:position w:val="-4"/>
                                  </w:rPr>
                                  <w:object w:dxaOrig="180" w:dyaOrig="279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25" type="#_x0000_t75" style="width:9.75pt;height:15pt" o:ole="">
                                      <v:imagedata r:id="rId5" o:title=""/>
                                    </v:shape>
                                    <o:OLEObject Type="Embed" ProgID="Equation.DSMT4" ShapeID="_x0000_i1025" DrawAspect="Content" ObjectID="_1542868698" r:id="rId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7" name="Rectangle 8"/>
                          <wps:cNvSpPr>
                            <a:spLocks noChangeArrowheads="1"/>
                          </wps:cNvSpPr>
                          <wps:spPr bwMode="auto">
                            <a:xfrm>
                              <a:off x="9766" y="10323"/>
                              <a:ext cx="63" cy="10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" name="AutoShape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90" y="11472"/>
                              <a:ext cx="384" cy="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AutoShape 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890" y="10379"/>
                              <a:ext cx="87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" name="Line 11"/>
                          <wps:cNvCnPr/>
                          <wps:spPr bwMode="auto">
                            <a:xfrm flipV="1">
                              <a:off x="9766" y="10225"/>
                              <a:ext cx="0" cy="31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1" name="Line 12"/>
                          <wps:cNvCnPr/>
                          <wps:spPr bwMode="auto">
                            <a:xfrm flipV="1">
                              <a:off x="9835" y="10281"/>
                              <a:ext cx="0" cy="20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" name="AutoShape 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861" y="10383"/>
                              <a:ext cx="127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" name="AutoShap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90" y="10385"/>
                              <a:ext cx="0" cy="109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AutoShap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74" y="11162"/>
                              <a:ext cx="0" cy="63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" name="AutoShap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74" y="11796"/>
                              <a:ext cx="139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" name="AutoShape 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82" y="11162"/>
                              <a:ext cx="138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17" name="Group 18"/>
                          <wpg:cNvGrpSpPr>
                            <a:grpSpLocks/>
                          </wpg:cNvGrpSpPr>
                          <wpg:grpSpPr bwMode="auto">
                            <a:xfrm>
                              <a:off x="9853" y="11627"/>
                              <a:ext cx="309" cy="309"/>
                              <a:chOff x="8064" y="10886"/>
                              <a:chExt cx="309" cy="309"/>
                            </a:xfrm>
                          </wpg:grpSpPr>
                          <wps:wsp>
                            <wps:cNvPr id="118" name="Oval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0886"/>
                                <a:ext cx="309" cy="30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" name="AutoShape 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34" y="10907"/>
                                <a:ext cx="168" cy="26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" name="AutoShape 2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134" y="10907"/>
                                <a:ext cx="168" cy="26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1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9447" y="11106"/>
                              <a:ext cx="319" cy="1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" name="AutoShape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670" y="11162"/>
                              <a:ext cx="0" cy="63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" name="AutoShape 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661" y="11472"/>
                              <a:ext cx="47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AutoShape 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1137" y="10383"/>
                              <a:ext cx="0" cy="109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5" name="Group 26"/>
                          <wpg:cNvGrpSpPr>
                            <a:grpSpLocks/>
                          </wpg:cNvGrpSpPr>
                          <wpg:grpSpPr bwMode="auto">
                            <a:xfrm>
                              <a:off x="10148" y="11001"/>
                              <a:ext cx="309" cy="309"/>
                              <a:chOff x="7853" y="15593"/>
                              <a:chExt cx="309" cy="309"/>
                            </a:xfrm>
                          </wpg:grpSpPr>
                          <wps:wsp>
                            <wps:cNvPr id="126" name="Oval 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853" y="15593"/>
                                <a:ext cx="309" cy="30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7" name="AutoShape 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976" y="15651"/>
                                <a:ext cx="1" cy="18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8" name="AutoShape 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60" y="15657"/>
                                <a:ext cx="1" cy="18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9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17" y="10741"/>
                              <a:ext cx="314" cy="2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FF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B12E3" w:rsidRPr="009249A0" w:rsidRDefault="00CB12E3" w:rsidP="00CB12E3">
                                <w:pPr>
                                  <w:pStyle w:val="Heading1"/>
                                  <w:rPr>
                                    <w:rFonts w:ascii="Times New Roman" w:hAnsi="Times New Roman"/>
                                    <w:color w:val="0070C0"/>
                                    <w:sz w:val="20"/>
                                    <w:vertAlign w:val="subscript"/>
                                  </w:rPr>
                                </w:pPr>
                                <w:r w:rsidRPr="009249A0">
                                  <w:rPr>
                                    <w:rFonts w:ascii="Times New Roman" w:hAnsi="Times New Roman"/>
                                    <w:color w:val="0070C0"/>
                                    <w:sz w:val="20"/>
                                  </w:rPr>
                                  <w:t>R</w:t>
                                </w:r>
                                <w:r w:rsidRPr="009249A0">
                                  <w:rPr>
                                    <w:rFonts w:ascii="Times New Roman" w:hAnsi="Times New Roman"/>
                                    <w:color w:val="0070C0"/>
                                    <w:sz w:val="20"/>
                                    <w:vertAlign w:val="subscript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0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85" y="10741"/>
                              <a:ext cx="110" cy="3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E8507C4" id="Group 101" o:spid="_x0000_s1026" style="position:absolute;left:0;text-align:left;margin-left:200.85pt;margin-top:8.7pt;width:115.75pt;height:114.55pt;z-index:251663360" coordorigin="9015,11023" coordsize="2315,22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10761;top:11923;width:569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qJFcAA&#10;AADcAAAADwAAAGRycy9kb3ducmV2LnhtbERPTWsCMRC9F/ofwgi91UTBIqtRxFbw0Et1vQ+b6Wbp&#10;ZrJspu7675uC4G0e73PW2zG06kp9aiJbmE0NKOIquoZrC+X58LoElQTZYRuZLNwowXbz/LTGwsWB&#10;v+h6klrlEE4FWvAiXaF1qjwFTNPYEWfuO/YBJcO+1q7HIYeHVs+NedMBG84NHjvae6p+Tr/Bgojb&#10;zW7lR0jHy/j5PnhTLbC09mUy7laghEZ5iO/uo8vzzRz+n8kX6M0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UqJFcAAAADcAAAADwAAAAAAAAAAAAAAAACYAgAAZHJzL2Rvd25y&#10;ZXYueG1sUEsFBgAAAAAEAAQA9QAAAIUDAAAAAA==&#10;" filled="f" stroked="f">
                  <v:textbox style="mso-fit-shape-to-text:t">
                    <w:txbxContent>
                      <w:p w:rsidR="00CB12E3" w:rsidRPr="009249A0" w:rsidRDefault="00CB12E3" w:rsidP="00CB12E3">
                        <w:pPr>
                          <w:rPr>
                            <w:b/>
                            <w:color w:val="0070C0"/>
                            <w:sz w:val="20"/>
                            <w:vertAlign w:val="subscript"/>
                          </w:rPr>
                        </w:pPr>
                        <w:r w:rsidRPr="009249A0">
                          <w:rPr>
                            <w:b/>
                            <w:color w:val="0070C0"/>
                            <w:sz w:val="20"/>
                          </w:rPr>
                          <w:t>R</w:t>
                        </w:r>
                        <w:r w:rsidRPr="009249A0">
                          <w:rPr>
                            <w:b/>
                            <w:color w:val="0070C0"/>
                            <w:sz w:val="20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group id="Group 4" o:spid="_x0000_s1028" style="position:absolute;left:9015;top:11023;width:2305;height:2291" coordorigin="8890,9775" coordsize="2305,22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<v:shape id="Text Box 5" o:spid="_x0000_s1029" type="#_x0000_t202" style="position:absolute;left:9496;top:10852;width:314;height: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t8VcMA&#10;AADcAAAADwAAAGRycy9kb3ducmV2LnhtbERPTWvCQBC9F/wPywjedNdaRFJXEUEspYUac+ltyE6T&#10;0OxszG5i7K/vFoTe5vE+Z70dbC16an3lWMN8pkAQ585UXGjIzofpCoQPyAZrx6ThRh62m9HDGhPj&#10;rnyiPg2FiCHsE9RQhtAkUvq8JIt+5hriyH251mKIsC2kafEaw20tH5VaSosVx4YSG9qXlH+nndWw&#10;NPLVZOr409HH8eI+5/z+dltoPRkPu2cQgYbwL767X0ycr57g75l4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it8VcMAAADcAAAADwAAAAAAAAAAAAAAAACYAgAAZHJzL2Rv&#10;d25yZXYueG1sUEsFBgAAAAAEAAQA9QAAAIgDAAAAAA==&#10;" filled="f" stroked="f" strokecolor="fuchsia" strokeweight="1.5pt">
                    <v:textbox inset="0,0,0,0">
                      <w:txbxContent>
                        <w:p w:rsidR="00CB12E3" w:rsidRPr="009249A0" w:rsidRDefault="00CB12E3" w:rsidP="00CB12E3">
                          <w:pPr>
                            <w:pStyle w:val="Heading1"/>
                            <w:rPr>
                              <w:rFonts w:ascii="Times New Roman" w:hAnsi="Times New Roman"/>
                              <w:color w:val="0070C0"/>
                              <w:sz w:val="20"/>
                              <w:vertAlign w:val="subscript"/>
                            </w:rPr>
                          </w:pPr>
                          <w:r w:rsidRPr="009249A0">
                            <w:rPr>
                              <w:rFonts w:ascii="Times New Roman" w:hAnsi="Times New Roman"/>
                              <w:color w:val="0070C0"/>
                              <w:sz w:val="20"/>
                            </w:rPr>
                            <w:t>R</w:t>
                          </w:r>
                          <w:r w:rsidRPr="009249A0">
                            <w:rPr>
                              <w:rFonts w:ascii="Times New Roman" w:hAnsi="Times New Roman"/>
                              <w:color w:val="0070C0"/>
                              <w:sz w:val="20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" o:spid="_x0000_s1030" type="#_x0000_t202" style="position:absolute;left:10038;top:11458;width:569;height:6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MRYcAA&#10;AADcAAAADwAAAGRycy9kb3ducmV2LnhtbERPTWvCQBC9F/oflhF6a3YtWCR1FbEWPPRSTe9DdpoN&#10;zc6G7Gjiv+8WBG/zeJ+z2kyhUxcaUhvZwrwwoIjr6FpuLFSnj+clqCTIDrvIZOFKCTbrx4cVli6O&#10;/EWXozQqh3Aq0YIX6UutU+0pYCpiT5y5nzgElAyHRrsBxxweOv1izKsO2HJu8NjTzlP9ezwHCyJu&#10;O79W+5AO39Pn++hNvcDK2qfZtH0DJTTJXXxzH1yebxbw/0y+QK/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qMRYcAAAADcAAAADwAAAAAAAAAAAAAAAACYAgAAZHJzL2Rvd25y&#10;ZXYueG1sUEsFBgAAAAAEAAQA9QAAAIUDAAAAAA==&#10;" filled="f" stroked="f">
                    <v:textbox style="mso-fit-shape-to-text:t">
                      <w:txbxContent>
                        <w:p w:rsidR="00CB12E3" w:rsidRPr="009249A0" w:rsidRDefault="00CB12E3" w:rsidP="00CB12E3">
                          <w:pPr>
                            <w:rPr>
                              <w:b/>
                              <w:color w:val="0070C0"/>
                              <w:sz w:val="20"/>
                              <w:vertAlign w:val="subscript"/>
                            </w:rPr>
                          </w:pPr>
                          <w:r w:rsidRPr="009249A0">
                            <w:rPr>
                              <w:rFonts w:ascii="Times New Roman" w:hAnsi="Times New Roman"/>
                              <w:b/>
                              <w:color w:val="0070C0"/>
                              <w:sz w:val="20"/>
                            </w:rPr>
                            <w:t>Đ</w:t>
                          </w:r>
                        </w:p>
                      </w:txbxContent>
                    </v:textbox>
                  </v:shape>
                  <v:shape id="Text Box 7" o:spid="_x0000_s1031" type="#_x0000_t202" style="position:absolute;left:9365;top:9775;width:483;height:6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faGsEA&#10;AADcAAAADwAAAGRycy9kb3ducmV2LnhtbERPzWoCMRC+F3yHMEJvNVGq6GoU0Qq91aoPMGzGzbqb&#10;ybJJde3Tm4LQ23x8v7NYda4WV2pD6VnDcKBAEOfelFxoOB13b1MQISIbrD2ThjsFWC17LwvMjL/x&#10;N10PsRAphEOGGmyMTSZlyC05DAPfECfu7FuHMcG2kKbFWwp3tRwpNZEOS04NFhvaWMqrw4/TMFXu&#10;q6pmo31w77/Dsd1s/Udz0fq1363nICJ18V/8dH+aNF9N4O+ZdIFc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X32hrBAAAA3AAAAA8AAAAAAAAAAAAAAAAAmAIAAGRycy9kb3du&#10;cmV2LnhtbFBLBQYAAAAABAAEAPUAAACGAwAAAAA=&#10;" filled="f" stroked="f">
                    <v:textbox style="mso-fit-shape-to-text:t">
                      <w:txbxContent>
                        <w:p w:rsidR="00CB12E3" w:rsidRPr="009249A0" w:rsidRDefault="00CB12E3" w:rsidP="00CB12E3">
                          <w:pPr>
                            <w:rPr>
                              <w:b/>
                              <w:color w:val="0070C0"/>
                              <w:sz w:val="20"/>
                            </w:rPr>
                          </w:pPr>
                          <w:r w:rsidRPr="009249A0">
                            <w:rPr>
                              <w:rFonts w:ascii="Times New Roman" w:hAnsi="Times New Roman"/>
                              <w:bCs/>
                              <w:color w:val="0070C0"/>
                              <w:position w:val="-4"/>
                            </w:rPr>
                            <w:object w:dxaOrig="180" w:dyaOrig="279">
                              <v:shape id="_x0000_i1025" type="#_x0000_t75" style="width:9.75pt;height:15pt" o:ole="">
                                <v:imagedata r:id="rId5" o:title=""/>
                              </v:shape>
                              <o:OLEObject Type="Embed" ProgID="Equation.DSMT4" ShapeID="_x0000_i1025" DrawAspect="Content" ObjectID="_1542868698" r:id="rId7"/>
                            </w:object>
                          </w:r>
                        </w:p>
                      </w:txbxContent>
                    </v:textbox>
                  </v:shape>
                  <v:rect id="Rectangle 8" o:spid="_x0000_s1032" style="position:absolute;left:9766;top:10323;width:63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E4RMIA&#10;AADcAAAADwAAAGRycy9kb3ducmV2LnhtbERPS4vCMBC+L/gfwgje1kTdrVqNIoKwsOvBB3gdmrEt&#10;NpPaRK3/3iws7G0+vufMl62txJ0aXzrWMOgrEMSZMyXnGo6HzfsEhA/IBivHpOFJHpaLztscU+Me&#10;vKP7PuQihrBPUUMRQp1K6bOCLPq+q4kjd3aNxRBhk0vT4COG20oOlUqkxZJjQ4E1rQvKLvub1YDJ&#10;h7luz6Ofw/ctwWneqs3nSWnd67arGYhAbfgX/7m/TJyvxvD7TLxAL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4ThEwgAAANwAAAAPAAAAAAAAAAAAAAAAAJgCAABkcnMvZG93&#10;bnJldi54bWxQSwUGAAAAAAQABAD1AAAAhwMAAAAA&#10;" stroked="f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9" o:spid="_x0000_s1033" type="#_x0000_t32" style="position:absolute;left:8890;top:11472;width:384;height: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6OxcYAAADc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/EJo5RmZQC+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ejsXGAAAA3AAAAA8AAAAAAAAA&#10;AAAAAAAAoQIAAGRycy9kb3ducmV2LnhtbFBLBQYAAAAABAAEAPkAAACUAwAAAAA=&#10;"/>
                  <v:shape id="AutoShape 10" o:spid="_x0000_s1034" type="#_x0000_t32" style="position:absolute;left:8890;top:10379;width:87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OrNcMAAADcAAAADwAAAGRycy9kb3ducmV2LnhtbERPPWvDMBDdC/0P4gpdSiK7Q0mcyKYE&#10;AiVDoYkHj4d0sU2skyupjvvvq0Ig2z3e522r2Q5iIh96xwryZQaCWDvTc6ugPu0XKxAhIhscHJOC&#10;XwpQlY8PWyyMu/IXTcfYihTCoUAFXYxjIWXQHVkMSzcSJ+7svMWYoG+l8XhN4XaQr1n2Ji32nBo6&#10;HGnXkb4cf6yC/lB/1tPLd/R6dcgbn4dTM2ilnp/m9w2ISHO8i2/uD5PmZ2v4fyZd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uzqzXDAAAA3AAAAA8AAAAAAAAAAAAA&#10;AAAAoQIAAGRycy9kb3ducmV2LnhtbFBLBQYAAAAABAAEAPkAAACRAwAAAAA=&#10;"/>
                  <v:line id="Line 11" o:spid="_x0000_s1035" style="position:absolute;flip:y;visibility:visible;mso-wrap-style:square" from="9766,10225" to="9766,10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65isQAAADcAAAADwAAAGRycy9kb3ducmV2LnhtbESPQWsCMRCF74L/IYzQW83qQWRrFBEE&#10;pT1UK3gdNrObpZvJkqTu9t93DgVvM7w3732z2Y2+Uw+KqQ1sYDEvQBFXwbbcGLh9HV/XoFJGttgF&#10;JgO/lGC3nU42WNow8IUe19woCeFUogGXc19qnSpHHtM89MSi1SF6zLLGRtuIg4T7Ti+LYqU9tiwN&#10;Dns6OKq+rz/egD6/D5/xuLzVTX3qw/3sPlbDaMzLbNy/gco05qf5//pkBX8h+PKMTK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HrmKxAAAANwAAAAPAAAAAAAAAAAA&#10;AAAAAKECAABkcnMvZG93bnJldi54bWxQSwUGAAAAAAQABAD5AAAAkgMAAAAA&#10;" strokeweight="1.5pt"/>
                  <v:line id="Line 12" o:spid="_x0000_s1036" style="position:absolute;flip:y;visibility:visible;mso-wrap-style:square" from="9835,10281" to="9835,10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IcEcAAAADcAAAADwAAAGRycy9kb3ducmV2LnhtbERPTYvCMBC9C/sfwgjeNK0HWapRFkFQ&#10;9OC6gtehmTZlm0lJsrb+eyMIe5vH+5zVZrCtuJMPjWMF+SwDQVw63XCt4Pqzm36CCBFZY+uYFDwo&#10;wGb9MVphoV3P33S/xFqkEA4FKjAxdoWUoTRkMcxcR5y4ynmLMUFfS+2xT+G2lfMsW0iLDacGgx1t&#10;DZW/lz+rQB6O/dnv5teqrvadux3MadEPSk3Gw9cSRKQh/ovf7r1O8/McXs+kC+T6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hSHBHAAAAA3AAAAA8AAAAAAAAAAAAAAAAA&#10;oQIAAGRycy9kb3ducmV2LnhtbFBLBQYAAAAABAAEAPkAAACOAwAAAAA=&#10;" strokeweight="1.5pt"/>
                  <v:shape id="AutoShape 13" o:spid="_x0000_s1037" type="#_x0000_t32" style="position:absolute;left:9861;top:10383;width:127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6vmcEAAADcAAAADwAAAGRycy9kb3ducmV2LnhtbERPTYvCMBC9L/gfwgheFk3rYZFqFBEE&#10;8SCs9uBxSMa22ExqEmv995uFhb3N433OajPYVvTkQ+NYQT7LQBBrZxquFJSX/XQBIkRkg61jUvCm&#10;AJv16GOFhXEv/qb+HCuRQjgUqKCOsSukDLomi2HmOuLE3Zy3GBP0lTQeXynctnKeZV/SYsOpocaO&#10;djXp+/lpFTTH8lT2n4/o9eKYX30eLtdWKzUZD9sliEhD/Bf/uQ8mzc/n8PtMukCu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zq+ZwQAAANwAAAAPAAAAAAAAAAAAAAAA&#10;AKECAABkcnMvZG93bnJldi54bWxQSwUGAAAAAAQABAD5AAAAjwMAAAAA&#10;"/>
                  <v:shape id="AutoShape 14" o:spid="_x0000_s1038" type="#_x0000_t32" style="position:absolute;left:8890;top:10385;width:0;height:109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OKacQAAADcAAAADwAAAGRycy9kb3ducmV2LnhtbERPS2sCMRC+F/wPYQpeimZXaZHVKGtB&#10;0IIHH71PN+MmdDPZbqJu/31TKPQ2H99zFqveNeJGXbCeFeTjDARx5bXlWsH5tBnNQISIrLHxTAq+&#10;KcBqOXhYYKH9nQ90O8ZapBAOBSowMbaFlKEy5DCMfUucuIvvHMYEu1rqDu8p3DVykmUv0qHl1GCw&#10;pVdD1efx6hTsd/m6/DB293b4svvnTdlc66d3pYaPfTkHEamP/+I/91an+fkU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Y4ppxAAAANwAAAAPAAAAAAAAAAAA&#10;AAAAAKECAABkcnMvZG93bnJldi54bWxQSwUGAAAAAAQABAD5AAAAkgMAAAAA&#10;"/>
                  <v:shape id="AutoShape 15" o:spid="_x0000_s1039" type="#_x0000_t32" style="position:absolute;left:9274;top:11162;width:0;height:6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oSHcQAAADcAAAADwAAAGRycy9kb3ducmV2LnhtbERPS2sCMRC+F/wPYQpeimZXbJHVKGtB&#10;0IIHH71PN+MmdDPZbqJu/31TKPQ2H99zFqveNeJGXbCeFeTjDARx5bXlWsH5tBnNQISIrLHxTAq+&#10;KcBqOXhYYKH9nQ90O8ZapBAOBSowMbaFlKEy5DCMfUucuIvvHMYEu1rqDu8p3DVykmUv0qHl1GCw&#10;pVdD1efx6hTsd/m6/DB293b4svvnTdlc66d3pYaPfTkHEamP/+I/91an+fkU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ihIdxAAAANwAAAAPAAAAAAAAAAAA&#10;AAAAAKECAABkcnMvZG93bnJldi54bWxQSwUGAAAAAAQABAD5AAAAkgMAAAAA&#10;"/>
                  <v:shape id="AutoShape 16" o:spid="_x0000_s1040" type="#_x0000_t32" style="position:absolute;left:9274;top:11796;width:139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a3hsMAAADcAAAADwAAAGRycy9kb3ducmV2LnhtbERPTWsCMRC9F/wPYYReSs1uwSJbo6yC&#10;oIIHrb1PN+MmuJmsm6jrv28Khd7m8T5nOu9dI27UBetZQT7KQBBXXluuFRw/V68TECEia2w8k4IH&#10;BZjPBk9TLLS/855uh1iLFMKhQAUmxraQMlSGHIaRb4kTd/Kdw5hgV0vd4T2Fu0a+Zdm7dGg5NRhs&#10;aWmoOh+uTsFuky/Kb2M32/3F7sarsrnWL19KPQ/78gNEpD7+i//ca53m52P4fSZdIG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/Gt4bDAAAA3AAAAA8AAAAAAAAAAAAA&#10;AAAAoQIAAGRycy9kb3ducmV2LnhtbFBLBQYAAAAABAAEAPkAAACRAwAAAAA=&#10;"/>
                  <v:shape id="AutoShape 17" o:spid="_x0000_s1041" type="#_x0000_t32" style="position:absolute;left:9282;top:11162;width:13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Qp8cMAAADcAAAADwAAAGRycy9kb3ducmV2LnhtbERPTWsCMRC9C/0PYQq9iGa3UJHVKGtB&#10;qAUPWr2Pm3ET3EzWTdTtv28Khd7m8T5nvuxdI+7UBetZQT7OQBBXXluuFRy+1qMpiBCRNTaeScE3&#10;BVgungZzLLR/8I7u+1iLFMKhQAUmxraQMlSGHIaxb4kTd/adw5hgV0vd4SOFu0a+ZtlEOrScGgy2&#10;9G6ouuxvTsF2k6/Kk7Gbz93Vbt/WZXOrh0elXp77cgYiUh//xX/uD53m5xP4fSZdIB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8UKfHDAAAA3AAAAA8AAAAAAAAAAAAA&#10;AAAAoQIAAGRycy9kb3ducmV2LnhtbFBLBQYAAAAABAAEAPkAAACRAwAAAAA=&#10;"/>
                  <v:group id="Group 18" o:spid="_x0000_s1042" style="position:absolute;left:9853;top:11627;width:309;height:309" coordorigin="8064,10886" coordsize="309,3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SU9c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ckr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SU9cQAAADcAAAA&#10;DwAAAAAAAAAAAAAAAACqAgAAZHJzL2Rvd25yZXYueG1sUEsFBgAAAAAEAAQA+gAAAJsDAAAAAA==&#10;">
                    <v:oval id="Oval 19" o:spid="_x0000_s1043" style="position:absolute;left:8064;top:10886;width:309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7zNcQA&#10;AADcAAAADwAAAGRycy9kb3ducmV2LnhtbESPQUvDQBCF70L/wzIFb3YTQ4vEbkuxCPXgwVTvQ3aa&#10;hGZnQ3ZM4793DoK3Gd6b977Z7ufQm4nG1EV2kK8yMMR19B03Dj7Prw9PYJIge+wjk4MfSrDfLe62&#10;WPp44w+aKmmMhnAq0UErMpTWprqlgGkVB2LVLnEMKLqOjfUj3jQ89PYxyzY2YMfa0OJALy3V1+o7&#10;ODg2h2oz2ULWxeV4kvX16/2tyJ27X86HZzBCs/yb/65PXvFzpdV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O8zXEAAAA3AAAAA8AAAAAAAAAAAAAAAAAmAIAAGRycy9k&#10;b3ducmV2LnhtbFBLBQYAAAAABAAEAPUAAACJAwAAAAA=&#10;"/>
                    <v:shape id="AutoShape 20" o:spid="_x0000_s1044" type="#_x0000_t32" style="position:absolute;left:8134;top:10907;width:168;height:2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W75cAAAADcAAAADwAAAGRycy9kb3ducmV2LnhtbERPTYvCMBC9C/6HMII3TV1h0WoquiB4&#10;8bDqxdvQjE1pM6lNrN1/vxEEb/N4n7Pe9LYWHbW+dKxgNk1AEOdOl1wouJz3kwUIH5A11o5JwR95&#10;2GTDwRpT7Z78S90pFCKGsE9RgQmhSaX0uSGLfuoa4sjdXGsxRNgWUrf4jOG2ll9J8i0tlhwbDDb0&#10;YyivTg+rwDba3o/O6GtVzusdHW7bXdIpNR712xWIQH34iN/ug47zZ0t4PRMvkNk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e1u+XAAAAA3AAAAA8AAAAAAAAAAAAAAAAA&#10;oQIAAGRycy9kb3ducmV2LnhtbFBLBQYAAAAABAAEAPkAAACOAwAAAAA=&#10;" strokeweight="1.5pt"/>
                    <v:shape id="AutoShape 21" o:spid="_x0000_s1045" type="#_x0000_t32" style="position:absolute;left:8134;top:10907;width:168;height:26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m1uMMAAADcAAAADwAAAGRycy9kb3ducmV2LnhtbESPQWvCQBCF70L/wzKF3nSjhSrRVUqh&#10;4rVRyHXIjtlodjbJrpr++86h4G2G9+a9bza70bfqTkNsAhuYzzJQxFWwDdcGTsfv6QpUTMgW28Bk&#10;4Jci7LYvkw3mNjz4h+5FqpWEcMzRgEupy7WOlSOPcRY6YtHOYfCYZB1qbQd8SLhv9SLLPrTHhqXB&#10;YUdfjqprcfMG3k+X/piVy3m5712/x1s8FP3KmLfX8XMNKtGYnub/64MV/IXgyzMygd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U5tbjDAAAA3AAAAA8AAAAAAAAAAAAA&#10;AAAAoQIAAGRycy9kb3ducmV2LnhtbFBLBQYAAAAABAAEAPkAAACRAwAAAAA=&#10;" strokeweight="1.5pt"/>
                  </v:group>
                  <v:rect id="Rectangle 22" o:spid="_x0000_s1046" style="position:absolute;left:9447;top:11106;width:319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aGacMA&#10;AADcAAAADwAAAGRycy9kb3ducmV2LnhtbERPTWvCQBC9C/0PyxR6011TkDZ1FVEs9ajJpbdpdpqk&#10;ZmdDdhPT/npXKHibx/uc5Xq0jRio87VjDfOZAkFcOFNzqSHP9tMXED4gG2wck4Zf8rBePUyWmBp3&#10;4SMNp1CKGMI+RQ1VCG0qpS8qsuhnriWO3LfrLIYIu1KaDi8x3DYyUWohLdYcGypsaVtRcT71VsNX&#10;neT4d8zelX3dP4fDmP30nzutnx7HzRuIQGO4i//dHybOT+ZweyZeIF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laGacMAAADcAAAADwAAAAAAAAAAAAAAAACYAgAAZHJzL2Rv&#10;d25yZXYueG1sUEsFBgAAAAAEAAQA9QAAAIgDAAAAAA==&#10;"/>
                  <v:shape id="AutoShape 23" o:spid="_x0000_s1047" type="#_x0000_t32" style="position:absolute;left:10670;top:11162;width:0;height:6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PlT8MAAADcAAAADwAAAGRycy9kb3ducmV2LnhtbERPTWsCMRC9F/wPYQQvpWZdUMrWKGtB&#10;qIIHbXufbqab0M1k3URd/70RhN7m8T5nvuxdI87UBetZwWScgSCuvLZcK/j6XL+8gggRWWPjmRRc&#10;KcByMXiaY6H9hfd0PsRapBAOBSowMbaFlKEy5DCMfUucuF/fOYwJdrXUHV5SuGtknmUz6dByajDY&#10;0ruh6u9wcgp2m8mq/DF2s90f7W66LptT/fyt1GjYl28gIvXxX/xwf+g0P8/h/ky6QC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5D5U/DAAAA3AAAAA8AAAAAAAAAAAAA&#10;AAAAoQIAAGRycy9kb3ducmV2LnhtbFBLBQYAAAAABAAEAPkAAACRAwAAAAA=&#10;"/>
                  <v:shape id="AutoShape 24" o:spid="_x0000_s1048" type="#_x0000_t32" style="position:absolute;left:10661;top:11472;width:4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9A1MMAAADcAAAADwAAAGRycy9kb3ducmV2LnhtbERPTWsCMRC9C/6HMIIXqVkVS9kaZSsI&#10;WvCgbe/TzbgJbibbTdTtv28Kgrd5vM9ZrDpXiyu1wXpWMBlnIIhLry1XCj4/Nk8vIEJE1lh7JgW/&#10;FGC17PcWmGt/4wNdj7ESKYRDjgpMjE0uZSgNOQxj3xAn7uRbhzHBtpK6xVsKd7WcZtmzdGg5NRhs&#10;aG2oPB8vTsF+N3krvo3dvR9+7H6+KepLNfpSajjoilcQkbr4EN/dW53mT2f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PQNTDAAAA3AAAAA8AAAAAAAAAAAAA&#10;AAAAoQIAAGRycy9kb3ducmV2LnhtbFBLBQYAAAAABAAEAPkAAACRAwAAAAA=&#10;"/>
                  <v:shape id="AutoShape 25" o:spid="_x0000_s1049" type="#_x0000_t32" style="position:absolute;left:11137;top:10383;width:0;height:10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dYy8IAAADcAAAADwAAAGRycy9kb3ducmV2LnhtbERPTYvCMBC9L/gfwgheljWtLCJdo8jC&#10;wuJBUHvwOCRjW2wmNcnW+u+NsOBtHu9zluvBtqInHxrHCvJpBoJYO9NwpaA8/nwsQISIbLB1TAru&#10;FGC9Gr0tsTDuxnvqD7ESKYRDgQrqGLtCyqBrshimriNO3Nl5izFBX0nj8ZbCbStnWTaXFhtODTV2&#10;9F2Tvhz+rIJmW+7K/v0avV5s85PPw/HUaqUm42HzBSLSEF/if/evSfNnn/B8Jl0gV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gdYy8IAAADcAAAADwAAAAAAAAAAAAAA&#10;AAChAgAAZHJzL2Rvd25yZXYueG1sUEsFBgAAAAAEAAQA+QAAAJADAAAAAA==&#10;"/>
                  <v:group id="Group 26" o:spid="_x0000_s1050" style="position:absolute;left:10148;top:11001;width:309;height:309" coordorigin="7853,15593" coordsize="309,3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  <v:oval id="Oval 27" o:spid="_x0000_s1051" style="position:absolute;left:7853;top:15593;width:309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EIYcEA&#10;AADc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f4yg8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qxCGHBAAAA3AAAAA8AAAAAAAAAAAAAAAAAmAIAAGRycy9kb3du&#10;cmV2LnhtbFBLBQYAAAAABAAEAPUAAACGAwAAAAA=&#10;"/>
                    <v:shape id="AutoShape 28" o:spid="_x0000_s1052" type="#_x0000_t32" style="position:absolute;left:7976;top:15651;width:1;height:1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pAsb8AAADcAAAADwAAAGRycy9kb3ducmV2LnhtbERPy6rCMBDdC/5DGMGdTVVQqUZR4YIb&#10;Fz427oZmbIrNpDa5tffvbwTB3RzOc1abzlaipcaXjhWMkxQEce50yYWC6+VntADhA7LGyjEp+CMP&#10;m3W/t8JMuxefqD2HQsQQ9hkqMCHUmZQ+N2TRJ64mjtzdNRZDhE0hdYOvGG4rOUnTmbRYcmwwWNPe&#10;UP44/1oFttb2eXRG3x7ltNrR4b7dpa1Sw0G3XYII1IWv+OM+6Dh/Mof3M/ECuf4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9wpAsb8AAADcAAAADwAAAAAAAAAAAAAAAACh&#10;AgAAZHJzL2Rvd25yZXYueG1sUEsFBgAAAAAEAAQA+QAAAI0DAAAAAA==&#10;" strokeweight="1.5pt"/>
                    <v:shape id="AutoShape 29" o:spid="_x0000_s1053" type="#_x0000_t32" style="position:absolute;left:8060;top:15657;width:1;height:1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XUw8IAAADcAAAADwAAAGRycy9kb3ducmV2LnhtbESPQYvCMBCF78L+hzALe7PpKohUo+iC&#10;4MXDqhdvQzM2xWZSm1i7/37nIHib4b1575vlevCN6qmLdWAD31kOirgMtubKwPm0G89BxYRssQlM&#10;Bv4ownr1MVpiYcOTf6k/pkpJCMcCDbiU2kLrWDryGLPQEot2DZ3HJGtXadvhU8J9oyd5PtMea5YG&#10;hy39OCpvx4c34Fvr74fg7OVWT5st7a+bbd4b8/U5bBagEg3pbX5d763gT4RWnpEJ9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pXUw8IAAADcAAAADwAAAAAAAAAAAAAA&#10;AAChAgAAZHJzL2Rvd25yZXYueG1sUEsFBgAAAAAEAAQA+QAAAJADAAAAAA==&#10;" strokeweight="1.5pt"/>
                  </v:group>
                  <v:shape id="Text Box 30" o:spid="_x0000_s1054" type="#_x0000_t202" style="position:absolute;left:10217;top:10741;width:314;height: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5+Pq8IA&#10;AADcAAAADwAAAGRycy9kb3ducmV2LnhtbERPS4vCMBC+C/6HMII3TVUQ7ZqWRVhclhV8XbwNzWxb&#10;tpnUJmr11xtB8DYf33MWaWsqcaHGlZYVjIYRCOLM6pJzBYf912AGwnlkjZVlUnAjB2nS7Sww1vbK&#10;W7rsfC5CCLsYFRTe17GULivIoBvamjhwf7Yx6ANscqkbvIZwU8lxFE2lwZJDQ4E1LQvK/ndno2Cq&#10;5Y8+RKv7mTarkz2OeP17myjV77WfHyA8tf4tfrm/dZg/nsPzmXCBTB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n4+rwgAAANwAAAAPAAAAAAAAAAAAAAAAAJgCAABkcnMvZG93&#10;bnJldi54bWxQSwUGAAAAAAQABAD1AAAAhwMAAAAA&#10;" filled="f" stroked="f" strokecolor="fuchsia" strokeweight="1.5pt">
                    <v:textbox inset="0,0,0,0">
                      <w:txbxContent>
                        <w:p w:rsidR="00CB12E3" w:rsidRPr="009249A0" w:rsidRDefault="00CB12E3" w:rsidP="00CB12E3">
                          <w:pPr>
                            <w:pStyle w:val="Heading1"/>
                            <w:rPr>
                              <w:rFonts w:ascii="Times New Roman" w:hAnsi="Times New Roman"/>
                              <w:color w:val="0070C0"/>
                              <w:sz w:val="20"/>
                              <w:vertAlign w:val="subscript"/>
                            </w:rPr>
                          </w:pPr>
                          <w:r w:rsidRPr="009249A0">
                            <w:rPr>
                              <w:rFonts w:ascii="Times New Roman" w:hAnsi="Times New Roman"/>
                              <w:color w:val="0070C0"/>
                              <w:sz w:val="20"/>
                            </w:rPr>
                            <w:t>R</w:t>
                          </w:r>
                          <w:r w:rsidRPr="009249A0">
                            <w:rPr>
                              <w:rFonts w:ascii="Times New Roman" w:hAnsi="Times New Roman"/>
                              <w:color w:val="0070C0"/>
                              <w:sz w:val="20"/>
                              <w:vertAlign w:val="subscript"/>
                            </w:rPr>
                            <w:t>P</w:t>
                          </w:r>
                        </w:p>
                      </w:txbxContent>
                    </v:textbox>
                  </v:shape>
                  <v:rect id="Rectangle 31" o:spid="_x0000_s1055" style="position:absolute;left:11085;top:10741;width:110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O1L8QA&#10;AADcAAAADwAAAGRycy9kb3ducmV2LnhtbESPQW/CMAyF70j8h8hI3CAFpGnrCAiBQOwI7WU3r/Ha&#10;jsapmgCFXz8fJu1m6z2/93m57l2jbtSF2rOB2TQBRVx4W3NpIM/2k1dQISJbbDyTgQcFWK+GgyWm&#10;1t/5RLdzLJWEcEjRQBVjm2odioochqlviUX79p3DKGtXatvhXcJdo+dJ8qId1iwNFba0rai4nK/O&#10;wFc9z/F5yg6Je9sv4kef/Vw/d8aMR/3mHVSkPv6b/66PVvAX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DtS/EAAAA3AAAAA8AAAAAAAAAAAAAAAAAmAIAAGRycy9k&#10;b3ducmV2LnhtbFBLBQYAAAAABAAEAPUAAACJAwAAAAA=&#10;"/>
                </v:group>
                <w10:wrap type="square"/>
              </v:group>
            </w:pict>
          </mc:Fallback>
        </mc:AlternateContent>
      </w:r>
      <w:proofErr w:type="spellStart"/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gramStart"/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5:</w:t>
      </w:r>
      <w:proofErr w:type="gramEnd"/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(3đ)</w:t>
      </w:r>
    </w:p>
    <w:p w:rsidR="009249A0" w:rsidRPr="004425D6" w:rsidRDefault="003F4EDA" w:rsidP="009249A0">
      <w:pPr>
        <w:spacing w:line="0" w:lineRule="atLeast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4425D6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a. </w:t>
      </w:r>
      <w:r w:rsidRPr="004425D6">
        <w:rPr>
          <w:rFonts w:ascii="Kunstler Script" w:hAnsi="Kunstler Script"/>
          <w:b/>
          <w:color w:val="000000" w:themeColor="text1"/>
          <w:sz w:val="24"/>
          <w:szCs w:val="24"/>
        </w:rPr>
        <w:t>E</w:t>
      </w:r>
      <w:r w:rsidRPr="004425D6">
        <w:rPr>
          <w:rFonts w:ascii="Kunstler Script" w:hAnsi="Kunstler Script"/>
          <w:b/>
          <w:color w:val="000000" w:themeColor="text1"/>
          <w:sz w:val="24"/>
          <w:szCs w:val="24"/>
          <w:vertAlign w:val="subscript"/>
        </w:rPr>
        <w:t xml:space="preserve">   </w:t>
      </w:r>
      <w:r w:rsidRPr="004425D6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bscript"/>
        </w:rPr>
        <w:t>b</w:t>
      </w:r>
      <w:r w:rsidRPr="004425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= 4 </w:t>
      </w:r>
      <w:r w:rsidRPr="004425D6">
        <w:rPr>
          <w:rFonts w:ascii="Kunstler Script" w:hAnsi="Kunstler Script"/>
          <w:b/>
          <w:color w:val="000000" w:themeColor="text1"/>
          <w:sz w:val="24"/>
          <w:szCs w:val="24"/>
        </w:rPr>
        <w:t xml:space="preserve">E   </w:t>
      </w:r>
      <w:r w:rsidRPr="004425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= </w:t>
      </w:r>
      <w:r w:rsidRPr="004425D6">
        <w:rPr>
          <w:rFonts w:ascii="Times New Roman" w:hAnsi="Times New Roman" w:cs="Times New Roman"/>
          <w:color w:val="000000" w:themeColor="text1"/>
          <w:sz w:val="24"/>
          <w:szCs w:val="24"/>
        </w:rPr>
        <w:t>12 V</w:t>
      </w:r>
      <w:r w:rsidR="009249A0" w:rsidRPr="004425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</w:t>
      </w:r>
      <w:r w:rsidR="009249A0"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(0,5đ)</w:t>
      </w:r>
    </w:p>
    <w:p w:rsidR="009249A0" w:rsidRPr="004425D6" w:rsidRDefault="003F4EDA" w:rsidP="009249A0">
      <w:pPr>
        <w:spacing w:line="0" w:lineRule="atLeast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4425D6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r</w:t>
      </w:r>
      <w:r w:rsidRPr="004425D6">
        <w:rPr>
          <w:rFonts w:ascii="Times New Roman" w:hAnsi="Times New Roman"/>
          <w:color w:val="000000" w:themeColor="text1"/>
          <w:sz w:val="24"/>
          <w:szCs w:val="24"/>
          <w:vertAlign w:val="subscript"/>
          <w:lang w:val="pt-BR"/>
        </w:rPr>
        <w:t xml:space="preserve">b </w:t>
      </w:r>
      <w:r w:rsidRPr="004425D6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= 0,2</w:t>
      </w:r>
      <w:r w:rsidRPr="004425D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Ω</w:t>
      </w:r>
      <w:r w:rsidRPr="004425D6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</w:t>
      </w:r>
      <w:r w:rsidR="009249A0" w:rsidRPr="004425D6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 </w:t>
      </w:r>
      <w:r w:rsidR="009249A0"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(0,5đ)</w:t>
      </w:r>
    </w:p>
    <w:p w:rsidR="009249A0" w:rsidRPr="004425D6" w:rsidRDefault="003F4EDA" w:rsidP="009249A0">
      <w:pPr>
        <w:spacing w:line="0" w:lineRule="atLeast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4425D6">
        <w:rPr>
          <w:rFonts w:ascii="Times New Roman" w:hAnsi="Times New Roman"/>
          <w:color w:val="000000" w:themeColor="text1"/>
          <w:sz w:val="24"/>
          <w:szCs w:val="24"/>
          <w:lang w:val="pt-BR"/>
        </w:rPr>
        <w:t>b.  R</w:t>
      </w:r>
      <w:r w:rsidRPr="004425D6">
        <w:rPr>
          <w:rFonts w:ascii="Times New Roman" w:hAnsi="Times New Roman"/>
          <w:color w:val="000000" w:themeColor="text1"/>
          <w:sz w:val="24"/>
          <w:szCs w:val="24"/>
          <w:vertAlign w:val="subscript"/>
          <w:lang w:val="pt-BR"/>
        </w:rPr>
        <w:t>tđ</w:t>
      </w:r>
      <w:r w:rsidRPr="004425D6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= 11,8 </w:t>
      </w:r>
      <w:r w:rsidRPr="004425D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Ω </w:t>
      </w:r>
      <w:r w:rsidR="009249A0" w:rsidRPr="004425D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</w:t>
      </w:r>
      <w:r w:rsidR="009249A0"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(0,5đ)</w:t>
      </w:r>
    </w:p>
    <w:p w:rsidR="009249A0" w:rsidRPr="004425D6" w:rsidRDefault="003F4EDA" w:rsidP="009249A0">
      <w:pPr>
        <w:spacing w:line="0" w:lineRule="atLeast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4425D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I = 1A</w:t>
      </w:r>
      <w:r w:rsidR="009249A0" w:rsidRPr="004425D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</w:t>
      </w:r>
      <w:r w:rsidR="009249A0"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(0,5đ)</w:t>
      </w:r>
    </w:p>
    <w:p w:rsidR="009249A0" w:rsidRPr="004425D6" w:rsidRDefault="003F4EDA" w:rsidP="009249A0">
      <w:pPr>
        <w:spacing w:line="0" w:lineRule="atLeast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4425D6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c.  </w:t>
      </w:r>
      <w:r w:rsidRPr="004425D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I</w:t>
      </w:r>
      <w:r w:rsidRPr="004425D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p</w:t>
      </w:r>
      <w:r w:rsidRPr="004425D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= 0,6A</w:t>
      </w:r>
      <w:r w:rsidR="009249A0" w:rsidRPr="004425D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</w:t>
      </w:r>
      <w:r w:rsidR="009249A0"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(0,5đ)</w:t>
      </w:r>
    </w:p>
    <w:p w:rsidR="00196499" w:rsidRPr="004425D6" w:rsidRDefault="009249A0" w:rsidP="009249A0">
      <w:pPr>
        <w:spacing w:line="0" w:lineRule="atLeast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4425D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m = 0,179 g   </w:t>
      </w:r>
      <w:r w:rsidRPr="004425D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(0,5đ)</w:t>
      </w:r>
    </w:p>
    <w:p w:rsidR="00CB12E3" w:rsidRPr="004425D6" w:rsidRDefault="004425D6" w:rsidP="00CB12E3">
      <w:pPr>
        <w:jc w:val="center"/>
        <w:rPr>
          <w:rFonts w:ascii="Times New Roman" w:hAnsi="Times New Roman"/>
          <w:b/>
          <w:color w:val="000000" w:themeColor="text1"/>
          <w:sz w:val="24"/>
          <w:szCs w:val="24"/>
          <w:lang w:val="pt-BR"/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:lang w:val="pt-BR"/>
        </w:rPr>
        <w:t>---</w:t>
      </w:r>
      <w:r w:rsidR="00CB12E3" w:rsidRPr="004425D6">
        <w:rPr>
          <w:rFonts w:ascii="Times New Roman" w:hAnsi="Times New Roman"/>
          <w:b/>
          <w:color w:val="000000" w:themeColor="text1"/>
          <w:sz w:val="24"/>
          <w:szCs w:val="24"/>
          <w:lang w:val="pt-BR"/>
        </w:rPr>
        <w:t>HẾT</w:t>
      </w:r>
      <w:r>
        <w:rPr>
          <w:rFonts w:ascii="Times New Roman" w:hAnsi="Times New Roman"/>
          <w:b/>
          <w:color w:val="000000" w:themeColor="text1"/>
          <w:sz w:val="24"/>
          <w:szCs w:val="24"/>
          <w:lang w:val="pt-BR"/>
        </w:rPr>
        <w:t>---</w:t>
      </w:r>
    </w:p>
    <w:sectPr w:rsidR="00CB12E3" w:rsidRPr="004425D6" w:rsidSect="006A01B4"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UVN Mot Moi">
    <w:charset w:val="00"/>
    <w:family w:val="roman"/>
    <w:pitch w:val="variable"/>
    <w:sig w:usb0="00000087" w:usb1="00000000" w:usb2="00000000" w:usb3="00000000" w:csb0="0000001B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UVN Thoi Nay Nang">
    <w:charset w:val="00"/>
    <w:family w:val="roman"/>
    <w:pitch w:val="variable"/>
    <w:sig w:usb0="00000087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Kunstler Script">
    <w:altName w:val="Arabic Typesetting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4"/>
    <w:multiLevelType w:val="multilevel"/>
    <w:tmpl w:val="D3445B2A"/>
    <w:lvl w:ilvl="0">
      <w:start w:val="200"/>
      <w:numFmt w:val="decimal"/>
      <w:lvlText w:val="Câu %1."/>
      <w:lvlJc w:val="left"/>
      <w:pPr>
        <w:tabs>
          <w:tab w:val="num" w:pos="567"/>
        </w:tabs>
        <w:ind w:left="0" w:firstLine="0"/>
      </w:pPr>
      <w:rPr>
        <w:rFonts w:ascii="UVN Mot Moi" w:hAnsi="UVN Mot Moi" w:cs="System" w:hint="default"/>
        <w:b w:val="0"/>
        <w:i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2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>
    <w:nsid w:val="00000076"/>
    <w:multiLevelType w:val="multilevel"/>
    <w:tmpl w:val="B30A16FC"/>
    <w:lvl w:ilvl="0">
      <w:start w:val="150"/>
      <w:numFmt w:val="decimal"/>
      <w:lvlText w:val="Câu %1."/>
      <w:lvlJc w:val="left"/>
      <w:pPr>
        <w:tabs>
          <w:tab w:val="num" w:pos="737"/>
        </w:tabs>
        <w:ind w:left="0" w:firstLine="0"/>
      </w:pPr>
      <w:rPr>
        <w:rFonts w:ascii="UVN Thoi Nay Nang" w:hAnsi="UVN Thoi Nay Nang" w:hint="default"/>
        <w:b w:val="0"/>
        <w:i/>
        <w:color w:val="0000FF"/>
        <w:sz w:val="20"/>
        <w:u w:val="singl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">
    <w:nsid w:val="17CC33F6"/>
    <w:multiLevelType w:val="multilevel"/>
    <w:tmpl w:val="3D764BBE"/>
    <w:lvl w:ilvl="0">
      <w:start w:val="182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">
    <w:nsid w:val="21BA0BE7"/>
    <w:multiLevelType w:val="multilevel"/>
    <w:tmpl w:val="AE3833C4"/>
    <w:lvl w:ilvl="0">
      <w:start w:val="8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color w:val="0000FF"/>
        <w:sz w:val="22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4">
    <w:nsid w:val="3B12726F"/>
    <w:multiLevelType w:val="multilevel"/>
    <w:tmpl w:val="BD5CF6FA"/>
    <w:lvl w:ilvl="0">
      <w:start w:val="1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5">
    <w:nsid w:val="3C250E22"/>
    <w:multiLevelType w:val="multilevel"/>
    <w:tmpl w:val="94B0B8D0"/>
    <w:lvl w:ilvl="0">
      <w:start w:val="140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6">
    <w:nsid w:val="45D07497"/>
    <w:multiLevelType w:val="hybridMultilevel"/>
    <w:tmpl w:val="0C92B98A"/>
    <w:lvl w:ilvl="0" w:tplc="678CD91A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4702520D"/>
    <w:multiLevelType w:val="multilevel"/>
    <w:tmpl w:val="F4AE37DA"/>
    <w:lvl w:ilvl="0">
      <w:start w:val="268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8">
    <w:nsid w:val="52E200D8"/>
    <w:multiLevelType w:val="multilevel"/>
    <w:tmpl w:val="BE8C7BEC"/>
    <w:lvl w:ilvl="0">
      <w:start w:val="148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9">
    <w:nsid w:val="53CF9F97"/>
    <w:multiLevelType w:val="multilevel"/>
    <w:tmpl w:val="D472D14E"/>
    <w:lvl w:ilvl="0">
      <w:start w:val="44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color w:val="0000FF"/>
        <w:sz w:val="22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0">
    <w:nsid w:val="562F1B1F"/>
    <w:multiLevelType w:val="multilevel"/>
    <w:tmpl w:val="9DB0E324"/>
    <w:lvl w:ilvl="0">
      <w:start w:val="96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>
    <w:nsid w:val="587B4176"/>
    <w:multiLevelType w:val="multilevel"/>
    <w:tmpl w:val="2E70E3F0"/>
    <w:lvl w:ilvl="0">
      <w:start w:val="110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2">
    <w:nsid w:val="5CC13304"/>
    <w:multiLevelType w:val="multilevel"/>
    <w:tmpl w:val="96C0C3AA"/>
    <w:lvl w:ilvl="0">
      <w:start w:val="1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3">
    <w:nsid w:val="5EFB7BFB"/>
    <w:multiLevelType w:val="multilevel"/>
    <w:tmpl w:val="14A43384"/>
    <w:lvl w:ilvl="0">
      <w:start w:val="245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4">
    <w:nsid w:val="6342381D"/>
    <w:multiLevelType w:val="multilevel"/>
    <w:tmpl w:val="1D0C996C"/>
    <w:lvl w:ilvl="0">
      <w:start w:val="139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5">
    <w:nsid w:val="7433275F"/>
    <w:multiLevelType w:val="multilevel"/>
    <w:tmpl w:val="7CD44698"/>
    <w:lvl w:ilvl="0">
      <w:start w:val="94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6">
    <w:nsid w:val="758C484A"/>
    <w:multiLevelType w:val="multilevel"/>
    <w:tmpl w:val="8B60657C"/>
    <w:lvl w:ilvl="0">
      <w:start w:val="296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>
    <w:abstractNumId w:val="6"/>
  </w:num>
  <w:num w:numId="2">
    <w:abstractNumId w:val="3"/>
  </w:num>
  <w:num w:numId="3">
    <w:abstractNumId w:val="9"/>
  </w:num>
  <w:num w:numId="4">
    <w:abstractNumId w:val="8"/>
  </w:num>
  <w:num w:numId="5">
    <w:abstractNumId w:val="15"/>
  </w:num>
  <w:num w:numId="6">
    <w:abstractNumId w:val="0"/>
  </w:num>
  <w:num w:numId="7">
    <w:abstractNumId w:val="13"/>
  </w:num>
  <w:num w:numId="8">
    <w:abstractNumId w:val="7"/>
  </w:num>
  <w:num w:numId="9">
    <w:abstractNumId w:val="16"/>
  </w:num>
  <w:num w:numId="10">
    <w:abstractNumId w:val="12"/>
  </w:num>
  <w:num w:numId="11">
    <w:abstractNumId w:val="10"/>
  </w:num>
  <w:num w:numId="12">
    <w:abstractNumId w:val="5"/>
  </w:num>
  <w:num w:numId="13">
    <w:abstractNumId w:val="4"/>
  </w:num>
  <w:num w:numId="14">
    <w:abstractNumId w:val="11"/>
  </w:num>
  <w:num w:numId="15">
    <w:abstractNumId w:val="14"/>
  </w:num>
  <w:num w:numId="16">
    <w:abstractNumId w:val="1"/>
  </w:num>
  <w:num w:numId="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19D9"/>
    <w:rsid w:val="00013D3C"/>
    <w:rsid w:val="000F7288"/>
    <w:rsid w:val="00196499"/>
    <w:rsid w:val="0028435C"/>
    <w:rsid w:val="003A4827"/>
    <w:rsid w:val="003D19D9"/>
    <w:rsid w:val="003F4EDA"/>
    <w:rsid w:val="004425D6"/>
    <w:rsid w:val="004A3B65"/>
    <w:rsid w:val="004D484F"/>
    <w:rsid w:val="00620445"/>
    <w:rsid w:val="006A01B4"/>
    <w:rsid w:val="006E31F0"/>
    <w:rsid w:val="00745A81"/>
    <w:rsid w:val="007B1BE7"/>
    <w:rsid w:val="008F4BD5"/>
    <w:rsid w:val="009249A0"/>
    <w:rsid w:val="00A7255B"/>
    <w:rsid w:val="00CB12E3"/>
    <w:rsid w:val="00D101E5"/>
    <w:rsid w:val="00E52E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2D1012D-15D8-4352-B18D-7BA4C26AC3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F7288"/>
    <w:rPr>
      <w:rFonts w:eastAsiaTheme="minorEastAsia"/>
    </w:rPr>
  </w:style>
  <w:style w:type="paragraph" w:styleId="Heading1">
    <w:name w:val="heading 1"/>
    <w:basedOn w:val="Normal"/>
    <w:next w:val="Normal"/>
    <w:link w:val="Heading1Char"/>
    <w:qFormat/>
    <w:rsid w:val="000F7288"/>
    <w:pPr>
      <w:keepNext/>
      <w:spacing w:after="0" w:line="240" w:lineRule="auto"/>
      <w:outlineLvl w:val="0"/>
    </w:pPr>
    <w:rPr>
      <w:rFonts w:ascii="VNI-Times" w:eastAsia="Times New Roman" w:hAnsi="VNI-Times" w:cs="Times New Roma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F7288"/>
    <w:rPr>
      <w:rFonts w:ascii="VNI-Times" w:eastAsia="Times New Roman" w:hAnsi="VNI-Times" w:cs="Times New Roman"/>
      <w:b/>
      <w:sz w:val="24"/>
      <w:szCs w:val="20"/>
    </w:rPr>
  </w:style>
  <w:style w:type="paragraph" w:styleId="ListParagraph">
    <w:name w:val="List Paragraph"/>
    <w:basedOn w:val="Normal"/>
    <w:uiPriority w:val="34"/>
    <w:qFormat/>
    <w:rsid w:val="00013D3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D48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484F"/>
    <w:rPr>
      <w:rFonts w:ascii="Tahoma" w:eastAsiaTheme="minorEastAsi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620445"/>
    <w:pPr>
      <w:widowControl w:val="0"/>
      <w:spacing w:after="0" w:line="240" w:lineRule="auto"/>
    </w:pPr>
    <w:rPr>
      <w:rFonts w:ascii="Times New Roman" w:eastAsia="Times New Roman" w:hAnsi="Times New Roman" w:cs="Times New Roman"/>
      <w:sz w:val="21"/>
      <w:szCs w:val="21"/>
      <w:lang w:val="vi-VN"/>
    </w:rPr>
  </w:style>
  <w:style w:type="character" w:customStyle="1" w:styleId="BodyTextChar">
    <w:name w:val="Body Text Char"/>
    <w:basedOn w:val="DefaultParagraphFont"/>
    <w:link w:val="BodyText"/>
    <w:rsid w:val="00620445"/>
    <w:rPr>
      <w:rFonts w:ascii="Times New Roman" w:eastAsia="Times New Roman" w:hAnsi="Times New Roman" w:cs="Times New Roman"/>
      <w:sz w:val="21"/>
      <w:szCs w:val="21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</TotalTime>
  <Pages>1</Pages>
  <Words>117</Words>
  <Characters>67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b</dc:creator>
  <cp:keywords/>
  <dc:description/>
  <cp:lastModifiedBy>AutoBVT</cp:lastModifiedBy>
  <cp:revision>14</cp:revision>
  <dcterms:created xsi:type="dcterms:W3CDTF">2016-11-22T01:41:00Z</dcterms:created>
  <dcterms:modified xsi:type="dcterms:W3CDTF">2016-12-10T02:52:00Z</dcterms:modified>
</cp:coreProperties>
</file>